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6" r:id="rId3"/>
    <p:sldId id="258" r:id="rId4"/>
    <p:sldId id="257" r:id="rId5"/>
    <p:sldId id="259" r:id="rId6"/>
    <p:sldId id="260" r:id="rId7"/>
    <p:sldId id="261" r:id="rId8"/>
    <p:sldId id="263" r:id="rId9"/>
    <p:sldId id="262" r:id="rId10"/>
    <p:sldId id="265" r:id="rId11"/>
    <p:sldId id="266" r:id="rId12"/>
    <p:sldId id="264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2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51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4A909-9938-43BE-A8B1-487C62B720E4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34.jpeg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64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4.jpe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860" y="305090"/>
            <a:ext cx="3994690" cy="281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565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6 Rational Expressions and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4200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6.3 Add and Subtract Rational Express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419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30480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14" y="1219200"/>
            <a:ext cx="4300840" cy="804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4" y="3389646"/>
            <a:ext cx="8913268" cy="1085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37" y="4461645"/>
            <a:ext cx="8886877" cy="1536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975588"/>
            <a:ext cx="8850514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710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28600" y="914400"/>
          <a:ext cx="23320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23320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641600" y="930218"/>
          <a:ext cx="364176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1968480" imgH="419040" progId="Equation.DSMT4">
                  <p:embed/>
                </p:oleObj>
              </mc:Choice>
              <mc:Fallback>
                <p:oleObj name="Equation" r:id="rId5" imgW="19684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930218"/>
                        <a:ext cx="3641766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477000" y="685800"/>
            <a:ext cx="2590800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A50021"/>
                </a:solidFill>
              </a:rPr>
              <a:t>LCM is (x + 2)(x + 2)(x – 2)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2641600" y="1693652"/>
          <a:ext cx="4749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2984400" imgH="419040" progId="Equation.DSMT4">
                  <p:embed/>
                </p:oleObj>
              </mc:Choice>
              <mc:Fallback>
                <p:oleObj name="Equation" r:id="rId7" imgW="29844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693652"/>
                        <a:ext cx="4749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2641600" y="2589366"/>
          <a:ext cx="34147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2108160" imgH="419040" progId="Equation.DSMT4">
                  <p:embed/>
                </p:oleObj>
              </mc:Choice>
              <mc:Fallback>
                <p:oleObj name="Equation" r:id="rId9" imgW="210816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589366"/>
                        <a:ext cx="34147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2641600" y="3429000"/>
          <a:ext cx="20970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1346040" imgH="444240" progId="Equation.DSMT4">
                  <p:embed/>
                </p:oleObj>
              </mc:Choice>
              <mc:Fallback>
                <p:oleObj name="Equation" r:id="rId11" imgW="134604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429000"/>
                        <a:ext cx="209708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2641600" y="4343400"/>
          <a:ext cx="15430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3" imgW="1066680" imgH="444240" progId="Equation.DSMT4">
                  <p:embed/>
                </p:oleObj>
              </mc:Choice>
              <mc:Fallback>
                <p:oleObj name="Equation" r:id="rId13" imgW="106668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343400"/>
                        <a:ext cx="15430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9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61200"/>
              </p:ext>
            </p:extLst>
          </p:nvPr>
        </p:nvGraphicFramePr>
        <p:xfrm>
          <a:off x="430212" y="1143000"/>
          <a:ext cx="32273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" y="1143000"/>
                        <a:ext cx="322738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032271"/>
              </p:ext>
            </p:extLst>
          </p:nvPr>
        </p:nvGraphicFramePr>
        <p:xfrm>
          <a:off x="3946735" y="1238250"/>
          <a:ext cx="25177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735" y="1238250"/>
                        <a:ext cx="25177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92395"/>
              </p:ext>
            </p:extLst>
          </p:nvPr>
        </p:nvGraphicFramePr>
        <p:xfrm>
          <a:off x="3963987" y="2133600"/>
          <a:ext cx="2665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7" y="2133600"/>
                        <a:ext cx="26654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63127"/>
              </p:ext>
            </p:extLst>
          </p:nvPr>
        </p:nvGraphicFramePr>
        <p:xfrm>
          <a:off x="3963987" y="3087477"/>
          <a:ext cx="22209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7" y="3087477"/>
                        <a:ext cx="22209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4480135" y="2597207"/>
            <a:ext cx="4572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851735" y="2216207"/>
            <a:ext cx="4572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05800" y="6434462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0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4800" y="2743200"/>
          <a:ext cx="34591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345916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52600" y="1371600"/>
          <a:ext cx="2978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5" imgW="1650960" imgH="583920" progId="Equation.DSMT4">
                  <p:embed/>
                </p:oleObj>
              </mc:Choice>
              <mc:Fallback>
                <p:oleObj name="Equation" r:id="rId5" imgW="165096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297815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600200" y="876300"/>
            <a:ext cx="1083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134BFF"/>
                </a:solidFill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2286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24000" y="381000"/>
            <a:ext cx="173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721225" y="1387418"/>
          <a:ext cx="1957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8" imgW="1104840" imgH="419040" progId="Equation.DSMT4">
                  <p:embed/>
                </p:oleObj>
              </mc:Choice>
              <mc:Fallback>
                <p:oleObj name="Equation" r:id="rId8" imgW="11048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1387418"/>
                        <a:ext cx="1957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678237" y="2743200"/>
          <a:ext cx="4017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0" imgW="2209680" imgH="419040" progId="Equation.DSMT4">
                  <p:embed/>
                </p:oleObj>
              </mc:Choice>
              <mc:Fallback>
                <p:oleObj name="Equation" r:id="rId10" imgW="22096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7" y="2743200"/>
                        <a:ext cx="40179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60299"/>
              </p:ext>
            </p:extLst>
          </p:nvPr>
        </p:nvGraphicFramePr>
        <p:xfrm>
          <a:off x="280987" y="4503738"/>
          <a:ext cx="31480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2" imgW="1676160" imgH="431640" progId="Equation.DSMT4">
                  <p:embed/>
                </p:oleObj>
              </mc:Choice>
              <mc:Fallback>
                <p:oleObj name="Equation" r:id="rId12" imgW="1676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4503738"/>
                        <a:ext cx="3148013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2586"/>
              </p:ext>
            </p:extLst>
          </p:nvPr>
        </p:nvGraphicFramePr>
        <p:xfrm>
          <a:off x="5334000" y="4572000"/>
          <a:ext cx="10429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1042987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05800" y="6434462"/>
            <a:ext cx="668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1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762000"/>
            <a:ext cx="39276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2438400"/>
            <a:ext cx="2706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: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3854" y="3171092"/>
            <a:ext cx="37080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336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a,b,e, 2, 3, 5a,c,f, 6a,b,c, 7a,b</a:t>
            </a:r>
          </a:p>
          <a:p>
            <a:r>
              <a:rPr lang="en-US" sz="2000" smtClean="0">
                <a:latin typeface="Arial" pitchFamily="34" charset="0"/>
                <a:cs typeface="Arial" pitchFamily="34" charset="0"/>
              </a:rPr>
              <a:t>8, 9, 10c, 12, 15a,b, 18a,c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865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90683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.3 Adding </a:t>
            </a:r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nd Subtracting Rational Expressions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5800" y="3352800"/>
            <a:ext cx="77724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860404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dding and subtracting rational expressions with common denominator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hen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Q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and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are polynomials and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 0,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561902" y="4419600"/>
          <a:ext cx="186709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965160" imgH="393480" progId="Equation.3">
                  <p:embed/>
                </p:oleObj>
              </mc:Choice>
              <mc:Fallback>
                <p:oleObj name="Equation" r:id="rId3" imgW="9651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02" y="4419600"/>
                        <a:ext cx="186709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029200" y="4419600"/>
          <a:ext cx="186709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965160" imgH="393480" progId="Equation.3">
                  <p:embed/>
                </p:oleObj>
              </mc:Choice>
              <mc:Fallback>
                <p:oleObj name="Equation" r:id="rId5" imgW="965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9600"/>
                        <a:ext cx="186709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0" y="990600"/>
            <a:ext cx="4038600" cy="1399639"/>
            <a:chOff x="0" y="1219200"/>
            <a:chExt cx="4038600" cy="1399639"/>
          </a:xfrm>
        </p:grpSpPr>
        <p:pic>
          <p:nvPicPr>
            <p:cNvPr id="13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0" y="1219200"/>
              <a:ext cx="1276350" cy="1276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1066800" y="1295400"/>
              <a:ext cx="297180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To add or subtract rational expressions, the expressions</a:t>
              </a:r>
              <a:r>
                <a:rPr lang="en-US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must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have the </a:t>
              </a:r>
              <a:r>
                <a:rPr lang="en-US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same 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denominator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191000" y="990600"/>
            <a:ext cx="4724400" cy="2246769"/>
            <a:chOff x="4191000" y="1143000"/>
            <a:chExt cx="4724400" cy="2246769"/>
          </a:xfrm>
        </p:grpSpPr>
        <p:pic>
          <p:nvPicPr>
            <p:cNvPr id="1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191000" y="1219200"/>
              <a:ext cx="1276350" cy="175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>
              <a:off x="5257800" y="1143000"/>
              <a:ext cx="365760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As with fractions, we add or subtract rational expressions with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the same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denominator by </a:t>
              </a:r>
              <a:r>
                <a:rPr lang="en-US" sz="20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ombining the terms in the numerator and then writing</a:t>
              </a:r>
            </a:p>
            <a:p>
              <a:r>
                <a:rPr lang="en-US" sz="20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e result over the common denominator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.</a:t>
              </a:r>
            </a:p>
          </p:txBody>
        </p:sp>
      </p:grp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24000" y="5410200"/>
          <a:ext cx="1903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10200"/>
                        <a:ext cx="19034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029200" y="5486400"/>
          <a:ext cx="1903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0" imgW="1091880" imgH="393480" progId="Equation.DSMT4">
                  <p:embed/>
                </p:oleObj>
              </mc:Choice>
              <mc:Fallback>
                <p:oleObj name="Equation" r:id="rId10" imgW="10918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19034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76200"/>
            <a:ext cx="6367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ing and Subtracting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609600"/>
            <a:ext cx="4109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each sum or differenc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25094"/>
              </p:ext>
            </p:extLst>
          </p:nvPr>
        </p:nvGraphicFramePr>
        <p:xfrm>
          <a:off x="3160713" y="1219200"/>
          <a:ext cx="2236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219200"/>
                        <a:ext cx="22367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657600" y="2286000"/>
          <a:ext cx="20447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86000"/>
                        <a:ext cx="20447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657600" y="3124200"/>
          <a:ext cx="1962484" cy="80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7" imgW="965160" imgH="393480" progId="Equation.3">
                  <p:embed/>
                </p:oleObj>
              </mc:Choice>
              <mc:Fallback>
                <p:oleObj name="Equation" r:id="rId7" imgW="9651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24200"/>
                        <a:ext cx="1962484" cy="800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657600" y="4038600"/>
          <a:ext cx="17938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17938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629400" y="2057400"/>
          <a:ext cx="2189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57400"/>
                        <a:ext cx="21891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18128"/>
              </p:ext>
            </p:extLst>
          </p:nvPr>
        </p:nvGraphicFramePr>
        <p:xfrm>
          <a:off x="6629400" y="2895600"/>
          <a:ext cx="1923143" cy="72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3" imgW="1041120" imgH="393480" progId="Equation.3">
                  <p:embed/>
                </p:oleObj>
              </mc:Choice>
              <mc:Fallback>
                <p:oleObj name="Equation" r:id="rId13" imgW="104112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95600"/>
                        <a:ext cx="1923143" cy="727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32640"/>
              </p:ext>
            </p:extLst>
          </p:nvPr>
        </p:nvGraphicFramePr>
        <p:xfrm>
          <a:off x="6629400" y="4569015"/>
          <a:ext cx="1487487" cy="84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5" imgW="736560" imgH="419040" progId="Equation.3">
                  <p:embed/>
                </p:oleObj>
              </mc:Choice>
              <mc:Fallback>
                <p:oleObj name="Equation" r:id="rId15" imgW="736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569015"/>
                        <a:ext cx="1487487" cy="846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33612"/>
              </p:ext>
            </p:extLst>
          </p:nvPr>
        </p:nvGraphicFramePr>
        <p:xfrm>
          <a:off x="6629400" y="5635815"/>
          <a:ext cx="1600200" cy="84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635815"/>
                        <a:ext cx="1600200" cy="841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7119670" y="4721415"/>
            <a:ext cx="892548" cy="8969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7060722" y="5178615"/>
            <a:ext cx="892548" cy="8969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248400" y="1219200"/>
          <a:ext cx="2124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9" imgW="1218960" imgH="393480" progId="Equation.DSMT4">
                  <p:embed/>
                </p:oleObj>
              </mc:Choice>
              <mc:Fallback>
                <p:oleObj name="Equation" r:id="rId19" imgW="12189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21240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28600" y="1219200"/>
          <a:ext cx="2116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21" imgW="1091880" imgH="393480" progId="Equation.DSMT4">
                  <p:embed/>
                </p:oleObj>
              </mc:Choice>
              <mc:Fallback>
                <p:oleObj name="Equation" r:id="rId21" imgW="10918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21161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685800" y="2286001"/>
          <a:ext cx="914400" cy="72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3" imgW="495000" imgH="393480" progId="Equation.DSMT4">
                  <p:embed/>
                </p:oleObj>
              </mc:Choice>
              <mc:Fallback>
                <p:oleObj name="Equation" r:id="rId23" imgW="4950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1"/>
                        <a:ext cx="914400" cy="726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95861" y="3124201"/>
          <a:ext cx="1894939" cy="77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25" imgW="965160" imgH="393480" progId="Equation.DSMT4">
                  <p:embed/>
                </p:oleObj>
              </mc:Choice>
              <mc:Fallback>
                <p:oleObj name="Equation" r:id="rId25" imgW="9651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61" y="3124201"/>
                        <a:ext cx="1894939" cy="773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25141"/>
              </p:ext>
            </p:extLst>
          </p:nvPr>
        </p:nvGraphicFramePr>
        <p:xfrm>
          <a:off x="6629400" y="3692525"/>
          <a:ext cx="10080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27" imgW="545760" imgH="393480" progId="Equation.DSMT4">
                  <p:embed/>
                </p:oleObj>
              </mc:Choice>
              <mc:Fallback>
                <p:oleObj name="Equation" r:id="rId2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92525"/>
                        <a:ext cx="100806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953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24000" y="838200"/>
            <a:ext cx="173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76200"/>
            <a:ext cx="6367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ing and Subtracting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0" y="914400"/>
            <a:ext cx="4109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each sum or differenc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1778000" y="1752600"/>
            <a:ext cx="1435100" cy="615950"/>
            <a:chOff x="304" y="1200"/>
            <a:chExt cx="800" cy="34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24" y="1200"/>
            <a:ext cx="48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Equation" r:id="rId4" imgW="545760" imgH="393480" progId="Equation.DSMT4">
                    <p:embed/>
                  </p:oleObj>
                </mc:Choice>
                <mc:Fallback>
                  <p:oleObj name="Equation" r:id="rId4" imgW="54576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200"/>
                          <a:ext cx="480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04" y="1248"/>
              <a:ext cx="288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a)</a:t>
              </a:r>
              <a:endParaRPr lang="en-US" dirty="0"/>
            </a:p>
          </p:txBody>
        </p:sp>
      </p:grp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3230563" y="1758261"/>
          <a:ext cx="112572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1758261"/>
                        <a:ext cx="1125722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1828800" y="2743200"/>
            <a:ext cx="1991967" cy="701675"/>
            <a:chOff x="336" y="1920"/>
            <a:chExt cx="1110" cy="394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336" y="1968"/>
              <a:ext cx="384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b)</a:t>
              </a:r>
              <a:endParaRPr lang="en-US" dirty="0"/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618" y="1920"/>
            <a:ext cx="828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Equation" r:id="rId8" imgW="825480" imgH="393480" progId="Equation.DSMT4">
                    <p:embed/>
                  </p:oleObj>
                </mc:Choice>
                <mc:Fallback>
                  <p:oleObj name="Equation" r:id="rId8" imgW="82548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1920"/>
                          <a:ext cx="828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3840163" y="2767644"/>
          <a:ext cx="1531128" cy="66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2767644"/>
                        <a:ext cx="1531128" cy="668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1828800" y="3810000"/>
            <a:ext cx="1905000" cy="669925"/>
            <a:chOff x="336" y="2880"/>
            <a:chExt cx="1200" cy="422"/>
          </a:xfrm>
        </p:grpSpPr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624" y="2880"/>
            <a:ext cx="91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Equation" r:id="rId12" imgW="901440" imgH="419040" progId="Equation.DSMT4">
                    <p:embed/>
                  </p:oleObj>
                </mc:Choice>
                <mc:Fallback>
                  <p:oleObj name="Equation" r:id="rId12" imgW="901440" imgH="419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912" cy="4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336" y="2928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c)</a:t>
              </a:r>
              <a:endParaRPr lang="en-US" dirty="0"/>
            </a:p>
          </p:txBody>
        </p:sp>
      </p:grpSp>
      <p:graphicFrame>
        <p:nvGraphicFramePr>
          <p:cNvPr id="17" name="Object 23"/>
          <p:cNvGraphicFramePr>
            <a:graphicFrameLocks noChangeAspect="1"/>
          </p:cNvGraphicFramePr>
          <p:nvPr/>
        </p:nvGraphicFramePr>
        <p:xfrm>
          <a:off x="3810000" y="3810000"/>
          <a:ext cx="11191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4" imgW="634680" imgH="419040" progId="Equation.DSMT4">
                  <p:embed/>
                </p:oleObj>
              </mc:Choice>
              <mc:Fallback>
                <p:oleObj name="Equation" r:id="rId14" imgW="6346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11191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3810000" y="4602162"/>
          <a:ext cx="12509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6" imgW="736560" imgH="457200" progId="Equation.DSMT4">
                  <p:embed/>
                </p:oleObj>
              </mc:Choice>
              <mc:Fallback>
                <p:oleObj name="Equation" r:id="rId16" imgW="73656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02162"/>
                        <a:ext cx="12509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8"/>
          <p:cNvSpPr>
            <a:spLocks noChangeShapeType="1"/>
          </p:cNvSpPr>
          <p:nvPr/>
        </p:nvSpPr>
        <p:spPr bwMode="auto">
          <a:xfrm>
            <a:off x="4321175" y="4710112"/>
            <a:ext cx="609600" cy="228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9"/>
          <p:cNvSpPr>
            <a:spLocks noChangeShapeType="1"/>
          </p:cNvSpPr>
          <p:nvPr/>
        </p:nvSpPr>
        <p:spPr bwMode="auto">
          <a:xfrm>
            <a:off x="4244975" y="5091112"/>
            <a:ext cx="609600" cy="228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34"/>
          <p:cNvGraphicFramePr>
            <a:graphicFrameLocks noChangeAspect="1"/>
          </p:cNvGraphicFramePr>
          <p:nvPr/>
        </p:nvGraphicFramePr>
        <p:xfrm>
          <a:off x="3810000" y="553085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8" imgW="241200" imgH="164880" progId="Equation.DSMT4">
                  <p:embed/>
                </p:oleObj>
              </mc:Choice>
              <mc:Fallback>
                <p:oleObj name="Equation" r:id="rId18" imgW="241200" imgH="164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30850"/>
                        <a:ext cx="533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3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1828800"/>
            <a:ext cx="777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dirty="0" smtClean="0">
                <a:solidFill>
                  <a:srgbClr val="134BFF"/>
                </a:solidFill>
                <a:latin typeface="Arial" pitchFamily="34" charset="0"/>
                <a:cs typeface="Arial" pitchFamily="34" charset="0"/>
              </a:rPr>
              <a:t>Finding the Least Common Denominator (LCD)</a:t>
            </a:r>
          </a:p>
          <a:p>
            <a:pPr>
              <a:lnSpc>
                <a:spcPct val="80000"/>
              </a:lnSpc>
            </a:pPr>
            <a:endParaRPr lang="en-US" sz="2000" dirty="0" smtClean="0">
              <a:solidFill>
                <a:srgbClr val="134BFF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Factor each denominator.	</a:t>
            </a:r>
          </a:p>
          <a:p>
            <a:pPr>
              <a:lnSpc>
                <a:spcPct val="8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Find the least common denominator. The LCD is the product of   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all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fferen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actors from each denominator, with each factor </a:t>
            </a:r>
          </a:p>
          <a:p>
            <a:pPr>
              <a:lnSpc>
                <a:spcPct val="80000"/>
              </a:lnSpc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raised to the greatest power that occurs in any denominator.</a:t>
            </a:r>
            <a:r>
              <a:rPr lang="en-US" sz="2000" dirty="0" smtClean="0">
                <a:solidFill>
                  <a:srgbClr val="FE2CF9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685800"/>
            <a:ext cx="8458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o add or subtract rational expressions with unlike denominators, rewrite them in equivalent forms that have the same denominator (a </a:t>
            </a:r>
            <a:r>
              <a:rPr lang="en-US" sz="2000" b="1" i="1" dirty="0" smtClean="0">
                <a:solidFill>
                  <a:schemeClr val="folHlink"/>
                </a:solidFill>
                <a:latin typeface="Arial" pitchFamily="34" charset="0"/>
                <a:cs typeface="Arial" pitchFamily="34" charset="0"/>
              </a:rPr>
              <a:t>common denominato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38223"/>
              </p:ext>
            </p:extLst>
          </p:nvPr>
        </p:nvGraphicFramePr>
        <p:xfrm>
          <a:off x="457200" y="4343400"/>
          <a:ext cx="27368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498320" imgH="685800" progId="Equation.DSMT4">
                  <p:embed/>
                </p:oleObj>
              </mc:Choice>
              <mc:Fallback>
                <p:oleObj name="Equation" r:id="rId3" imgW="149832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2736850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657600"/>
            <a:ext cx="5780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134BFF"/>
                </a:solidFill>
                <a:latin typeface="Arial" pitchFamily="34" charset="0"/>
                <a:cs typeface="Arial" pitchFamily="34" charset="0"/>
              </a:rPr>
              <a:t>Determine the LCD for each pair of denominator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08402"/>
              </p:ext>
            </p:extLst>
          </p:nvPr>
        </p:nvGraphicFramePr>
        <p:xfrm>
          <a:off x="4225504" y="5140325"/>
          <a:ext cx="2574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409400" imgH="482400" progId="Equation.DSMT4">
                  <p:embed/>
                </p:oleObj>
              </mc:Choice>
              <mc:Fallback>
                <p:oleObj name="Equation" r:id="rId5" imgW="14094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504" y="5140325"/>
                        <a:ext cx="25749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01061"/>
              </p:ext>
            </p:extLst>
          </p:nvPr>
        </p:nvGraphicFramePr>
        <p:xfrm>
          <a:off x="4267200" y="4298950"/>
          <a:ext cx="996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98950"/>
                        <a:ext cx="9969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600200" y="148590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)   5x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45 and 4x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+ 24x + 36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600200" y="2095500"/>
            <a:ext cx="1752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5(x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– 9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997018" y="3467100"/>
            <a:ext cx="3048000" cy="40011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CD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20(x – 3)(x + 3)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2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1676400" y="4552890"/>
            <a:ext cx="5410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b)  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5x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10x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– 15x</a:t>
            </a: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905000" y="5162490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5x</a:t>
            </a:r>
            <a:r>
              <a:rPr lang="en-US" sz="2000" baseline="3000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000">
              <a:solidFill>
                <a:srgbClr val="A5002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3276600" y="516249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5x(2x – 3)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1981200" y="5772090"/>
            <a:ext cx="2209800" cy="40011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CD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5x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2x - 3)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600200" y="2547937"/>
            <a:ext cx="2514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5(x – 3)(x + 3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600200" y="876300"/>
            <a:ext cx="5780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134BFF"/>
                </a:solidFill>
                <a:latin typeface="Arial" pitchFamily="34" charset="0"/>
                <a:cs typeface="Arial" pitchFamily="34" charset="0"/>
              </a:rPr>
              <a:t>Determine the LCD for each pair of denominator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524000" y="381000"/>
            <a:ext cx="173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4191000" y="2019300"/>
            <a:ext cx="3657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  <a:cs typeface="Arial" pitchFamily="34" charset="0"/>
              </a:rPr>
              <a:t>4x</a:t>
            </a:r>
            <a:r>
              <a:rPr lang="en-US" sz="2000" baseline="30000">
                <a:latin typeface="Arial" pitchFamily="34" charset="0"/>
                <a:cs typeface="Arial" pitchFamily="34" charset="0"/>
              </a:rPr>
              <a:t>2</a:t>
            </a:r>
            <a:r>
              <a:rPr lang="en-US" sz="2000">
                <a:latin typeface="Arial" pitchFamily="34" charset="0"/>
                <a:cs typeface="Arial" pitchFamily="34" charset="0"/>
              </a:rPr>
              <a:t> + 24x + 36 =</a:t>
            </a: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4267200" y="2471737"/>
            <a:ext cx="3657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  <a:cs typeface="Arial" pitchFamily="34" charset="0"/>
              </a:rPr>
              <a:t>4(x</a:t>
            </a:r>
            <a:r>
              <a:rPr lang="en-US" sz="20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000">
                <a:latin typeface="Arial" pitchFamily="34" charset="0"/>
                <a:cs typeface="Arial" pitchFamily="34" charset="0"/>
              </a:rPr>
              <a:t>+ 6x + 9) =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267200" y="2928937"/>
            <a:ext cx="3657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4(x + 3)(x + 3) = </a:t>
            </a:r>
            <a:r>
              <a:rPr lang="en-US" sz="2000" dirty="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4(x + 3)</a:t>
            </a:r>
            <a:r>
              <a:rPr lang="en-US" sz="2000" baseline="30000" dirty="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000" dirty="0">
              <a:solidFill>
                <a:srgbClr val="A5002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5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  <p:bldP spid="21" grpId="0"/>
      <p:bldP spid="22" grpId="0"/>
      <p:bldP spid="23" grpId="0"/>
      <p:bldP spid="24" grpId="0" animBg="1"/>
      <p:bldP spid="25" grpId="0"/>
      <p:bldP spid="29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09600"/>
            <a:ext cx="8305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ewrite the rational expression as an equivalent rational expression with the given denominator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1518871"/>
          <a:ext cx="1939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" imgW="1041120" imgH="419040" progId="Equation.DSMT4">
                  <p:embed/>
                </p:oleObj>
              </mc:Choice>
              <mc:Fallback>
                <p:oleObj name="Equation" r:id="rId3" imgW="10411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18871"/>
                        <a:ext cx="1939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77900" y="2586038"/>
          <a:ext cx="15494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86038"/>
                        <a:ext cx="15494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2661871"/>
          <a:ext cx="71814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7" imgW="380880" imgH="444240" progId="Equation.DSMT4">
                  <p:embed/>
                </p:oleObj>
              </mc:Choice>
              <mc:Fallback>
                <p:oleObj name="Equation" r:id="rId7" imgW="3808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1871"/>
                        <a:ext cx="71814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953000" y="1524000"/>
          <a:ext cx="2990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29908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171454" y="2362200"/>
          <a:ext cx="1930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1" imgW="1041120" imgH="419040" progId="Equation.DSMT4">
                  <p:embed/>
                </p:oleObj>
              </mc:Choice>
              <mc:Fallback>
                <p:oleObj name="Equation" r:id="rId11" imgW="10411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454" y="2362200"/>
                        <a:ext cx="19304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508357" y="3276600"/>
          <a:ext cx="24018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3" imgW="1295280" imgH="393480" progId="Equation.DSMT4">
                  <p:embed/>
                </p:oleObj>
              </mc:Choice>
              <mc:Fallback>
                <p:oleObj name="Equation" r:id="rId13" imgW="1295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357" y="3276600"/>
                        <a:ext cx="24018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59776"/>
              </p:ext>
            </p:extLst>
          </p:nvPr>
        </p:nvGraphicFramePr>
        <p:xfrm>
          <a:off x="6248400" y="4267200"/>
          <a:ext cx="1930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5" imgW="1041120" imgH="419040" progId="Equation.DSMT4">
                  <p:embed/>
                </p:oleObj>
              </mc:Choice>
              <mc:Fallback>
                <p:oleObj name="Equation" r:id="rId15" imgW="104112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67200"/>
                        <a:ext cx="19304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6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25513" y="1409700"/>
          <a:ext cx="1209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409700"/>
                        <a:ext cx="12096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192548" y="2265152"/>
          <a:ext cx="1336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548" y="2265152"/>
                        <a:ext cx="13366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2208634" y="3086100"/>
          <a:ext cx="15668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634" y="3086100"/>
                        <a:ext cx="15668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159478" y="1456426"/>
          <a:ext cx="1608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478" y="1456426"/>
                        <a:ext cx="16081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495800" y="1600200"/>
            <a:ext cx="2133600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A50021"/>
                </a:solidFill>
              </a:rPr>
              <a:t>LCD </a:t>
            </a:r>
            <a:r>
              <a:rPr lang="en-US" b="1" dirty="0">
                <a:solidFill>
                  <a:srgbClr val="A50021"/>
                </a:solidFill>
              </a:rPr>
              <a:t>is </a:t>
            </a:r>
            <a:r>
              <a:rPr lang="en-US" b="1" dirty="0" smtClean="0">
                <a:solidFill>
                  <a:srgbClr val="A50021"/>
                </a:solidFill>
              </a:rPr>
              <a:t>12x</a:t>
            </a:r>
            <a:endParaRPr lang="en-US" b="1" dirty="0">
              <a:solidFill>
                <a:srgbClr val="A5002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762000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7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33400" y="1295400"/>
            <a:ext cx="1990725" cy="557213"/>
            <a:chOff x="384" y="2352"/>
            <a:chExt cx="1254" cy="351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384" y="240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b)</a:t>
              </a:r>
              <a:endParaRPr lang="en-US" dirty="0"/>
            </a:p>
          </p:txBody>
        </p:sp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667" y="2352"/>
            <a:ext cx="97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3" imgW="1079280" imgH="393480" progId="Equation.DSMT4">
                    <p:embed/>
                  </p:oleObj>
                </mc:Choice>
                <mc:Fallback>
                  <p:oleObj name="Equation" r:id="rId3" imgW="107928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352"/>
                          <a:ext cx="971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656940" y="1295400"/>
          <a:ext cx="1752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1155700" imgH="419100" progId="Equation.3">
                  <p:embed/>
                </p:oleObj>
              </mc:Choice>
              <mc:Fallback>
                <p:oleObj name="Equation" r:id="rId5" imgW="11557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940" y="1295400"/>
                        <a:ext cx="1752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410200" y="1371600"/>
            <a:ext cx="2133600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A50021"/>
                </a:solidFill>
              </a:rPr>
              <a:t>LCD </a:t>
            </a:r>
            <a:r>
              <a:rPr lang="en-US" dirty="0">
                <a:solidFill>
                  <a:srgbClr val="A50021"/>
                </a:solidFill>
              </a:rPr>
              <a:t>is 10c</a:t>
            </a:r>
            <a:r>
              <a:rPr lang="en-US" baseline="30000" dirty="0">
                <a:solidFill>
                  <a:srgbClr val="A50021"/>
                </a:solidFill>
              </a:rPr>
              <a:t>2</a:t>
            </a:r>
            <a:r>
              <a:rPr lang="en-US" dirty="0">
                <a:solidFill>
                  <a:srgbClr val="A50021"/>
                </a:solidFill>
              </a:rPr>
              <a:t>(c - 2)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2667000" y="2119312"/>
          <a:ext cx="28765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1930320" imgH="419040" progId="Equation.DSMT4">
                  <p:embed/>
                </p:oleObj>
              </mc:Choice>
              <mc:Fallback>
                <p:oleObj name="Equation" r:id="rId7" imgW="193032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19312"/>
                        <a:ext cx="28765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2667000" y="2895600"/>
          <a:ext cx="2667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9" imgW="1676160" imgH="444240" progId="Equation.3">
                  <p:embed/>
                </p:oleObj>
              </mc:Choice>
              <mc:Fallback>
                <p:oleObj name="Equation" r:id="rId9" imgW="167616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26670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2660650" y="3886200"/>
          <a:ext cx="1454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1" imgW="901440" imgH="444240" progId="Equation.DSMT4">
                  <p:embed/>
                </p:oleObj>
              </mc:Choice>
              <mc:Fallback>
                <p:oleObj name="Equation" r:id="rId11" imgW="90144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886200"/>
                        <a:ext cx="14541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8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2</TotalTime>
  <Words>383</Words>
  <Application>Microsoft Office PowerPoint</Application>
  <PresentationFormat>On-screen Show (4:3)</PresentationFormat>
  <Paragraphs>6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50</cp:revision>
  <dcterms:created xsi:type="dcterms:W3CDTF">2011-10-29T22:46:51Z</dcterms:created>
  <dcterms:modified xsi:type="dcterms:W3CDTF">2011-11-07T02:14:23Z</dcterms:modified>
</cp:coreProperties>
</file>